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433" r:id="rId2"/>
    <p:sldId id="429" r:id="rId3"/>
    <p:sldId id="427" r:id="rId4"/>
    <p:sldId id="428" r:id="rId5"/>
    <p:sldId id="419" r:id="rId6"/>
    <p:sldId id="420" r:id="rId7"/>
    <p:sldId id="421" r:id="rId8"/>
    <p:sldId id="422" r:id="rId9"/>
    <p:sldId id="423" r:id="rId10"/>
    <p:sldId id="424" r:id="rId11"/>
    <p:sldId id="425" r:id="rId12"/>
    <p:sldId id="426" r:id="rId13"/>
    <p:sldId id="312" r:id="rId14"/>
    <p:sldId id="313" r:id="rId15"/>
    <p:sldId id="314" r:id="rId16"/>
    <p:sldId id="315" r:id="rId17"/>
    <p:sldId id="316" r:id="rId18"/>
    <p:sldId id="436" r:id="rId19"/>
    <p:sldId id="434" r:id="rId20"/>
    <p:sldId id="438" r:id="rId21"/>
    <p:sldId id="437" r:id="rId22"/>
    <p:sldId id="311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57" autoAdjust="0"/>
    <p:restoredTop sz="94660"/>
  </p:normalViewPr>
  <p:slideViewPr>
    <p:cSldViewPr snapToGrid="0">
      <p:cViewPr varScale="1">
        <p:scale>
          <a:sx n="84" d="100"/>
          <a:sy n="84" d="100"/>
        </p:scale>
        <p:origin x="835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18" Type="http://schemas.openxmlformats.org/officeDocument/2006/relationships/image" Target="../media/image5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54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802FF4-325B-4625-9CF3-DE705C031C9B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878824-66D3-4B21-A27B-43EFCB9856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6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6C5999E9-79AF-4064-AF87-556CB5F4DC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AEB9D343-6305-41FF-895B-6F67CB051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9370390E-33DD-471E-83AB-757FB7B4E6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A84098C-23A7-4038-BB1D-C7F35516E380}" type="slidenum">
              <a:rPr lang="en-US" altLang="en-US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2779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0E295A-5EA8-4BF6-8232-422E71E016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C547EC5C-B77A-417F-931E-62F587341E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300A4C7-43CF-423F-B238-B54FD9776D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8409D1C-0DF0-43A5-911B-BCB4C61D4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C6C34FD-87A0-4728-86AA-4AC3598B5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31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A9E115-DEBD-4E44-A152-12799A4D9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5779431-08A7-46D1-B776-64FB5B1E04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5CC4F94-AD43-4A75-8B34-4F7F1C588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AB8875-6520-491B-A2EF-79F978C0A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10B51FE-46FD-46B3-8ECD-3050ACF50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05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6FE089E-B2D5-47A3-8CCD-A67DD99F9F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C5D20BA-F04A-428E-9F06-1739C789C7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A453063-97D1-49C3-80F7-B6D3AF999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25D104E-1E77-4730-9C20-486A00894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78E742-74A6-4319-A83D-1D80D6329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232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D8269C-A9C6-4B5C-86DC-73E9FA2B22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14E3E1-70F8-45F6-99DF-103E26BE0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0B6B2E-E875-4D7F-81DB-7B150D088F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65376-C47F-432F-BF86-D77C43EFA6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893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0F2AE8-0526-48DC-9EE5-1A43DF6D5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37AA046-1D4D-4A33-B004-F91265464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8277BAF-ADE1-4DE2-8513-8E9DD89924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23027B-ADD1-42BF-B536-E9A3F382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327742B-93D3-4976-9862-0376A226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93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53F994-563B-47AD-AFC6-1BF5D91E8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F2AB542-798D-4974-B1AA-C6BE8D4FF2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75BAB74-C581-4990-B856-769CE5020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AA888B8-D481-4726-9C8A-AFA9BC085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EBB7CD4-ADE5-4497-9062-940EF297B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304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C4C93A-C950-4316-8E23-7BDAB6F2D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155B05C-39F0-46C5-9512-FF9FE7EDBC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9CFBDB2-D0FD-4AEF-BFD2-AF323E1F74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31E4588-957A-480F-9722-902587248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D136861-DC76-4B42-BFFE-607650205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EEA1098-EADE-4D7A-802E-75426A7C6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256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62D5A9C-18A7-451E-ADD4-F6E324FF1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BCE26A5-D671-477C-8C34-1F9F438C7F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6386B09-0C76-4AA5-971D-F6AEA67AD7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12A792-0451-4FAD-A7A2-0F73371AAB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323C0DC-9F95-417A-871B-C8F94EF9E0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DA6A6CD-11C4-4BBB-BD53-BA5CA96D6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8F94D54A-802B-49AA-8743-CCA21E8EC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0E11ADF-249F-447F-9414-88B0D1F37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76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351C60C-D7F6-4C5D-9DF7-3803CFDAB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D96C8-E77C-440D-B4D6-C521AAA95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343CE8A0-0160-4ACF-A001-B2C7DBEBF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957E701-9994-4A4F-99D2-E0BB15A3E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716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F97EE03-E00A-4237-8182-6162796CD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A4B9FB5F-797D-4D00-B9BA-79698C6C3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5EB369B-1FBC-42A4-8215-2886B6365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51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36A990-170B-41F1-AD62-C73442C8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5A6838A-7EE4-4D93-B4A4-18BB5AC6A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D64A194-925D-46B4-A325-CFDCDD3E07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703E0F1-AEBE-4471-B0E6-FB5D694B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6407817-3F2A-4973-9050-A9586A74E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3A30813-E2F9-44B4-A3E0-46680E25E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44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A17343-90F7-4B4D-B34B-230C90D85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CF995B1-E429-4941-83CB-86CAE41E98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570A86E-2CC7-4B60-B847-601B8CA418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93FDC60-946E-449C-B85D-A1F3AFD34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A37A95E-836E-4618-B8C5-9207184A2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30EDF6C-FD79-4DE3-879E-7A83B1D90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58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98779262-68BA-4CF3-894E-F03A23025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E6A4043-A40A-4A58-A1A4-E05423B5D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E696DDA-EF69-4472-BDA4-7080A338D1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EE43E-7931-4C9F-9AC3-F8C5DE49706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E00D802-6C30-44AA-81CF-28B3E1716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2169D23-D47C-41CA-AB17-EABCEC770E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083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12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0.png"/><Relationship Id="rId5" Type="http://schemas.openxmlformats.org/officeDocument/2006/relationships/image" Target="../media/image1020.png"/><Relationship Id="rId4" Type="http://schemas.openxmlformats.org/officeDocument/2006/relationships/image" Target="../media/image13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gif"/><Relationship Id="rId5" Type="http://schemas.openxmlformats.org/officeDocument/2006/relationships/slide" Target="slide5.xml"/><Relationship Id="rId4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37.jpg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15.bin"/><Relationship Id="rId8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55.wmf"/><Relationship Id="rId21" Type="http://schemas.openxmlformats.org/officeDocument/2006/relationships/image" Target="../media/image46.wmf"/><Relationship Id="rId34" Type="http://schemas.openxmlformats.org/officeDocument/2006/relationships/oleObject" Target="../embeddings/oleObject32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33" Type="http://schemas.openxmlformats.org/officeDocument/2006/relationships/image" Target="../media/image52.wmf"/><Relationship Id="rId38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54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5.wmf"/><Relationship Id="rId31" Type="http://schemas.openxmlformats.org/officeDocument/2006/relationships/image" Target="../media/image5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53.wmf"/><Relationship Id="rId8" Type="http://schemas.openxmlformats.org/officeDocument/2006/relationships/oleObject" Target="../embeddings/oleObject19.bin"/><Relationship Id="rId3" Type="http://schemas.openxmlformats.org/officeDocument/2006/relationships/image" Target="../media/image37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7" Type="http://schemas.openxmlformats.org/officeDocument/2006/relationships/image" Target="../media/image64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13" Type="http://schemas.openxmlformats.org/officeDocument/2006/relationships/image" Target="../media/image13.gif"/><Relationship Id="rId3" Type="http://schemas.openxmlformats.org/officeDocument/2006/relationships/slide" Target="slide8.xml"/><Relationship Id="rId7" Type="http://schemas.openxmlformats.org/officeDocument/2006/relationships/slide" Target="slide6.xml"/><Relationship Id="rId12" Type="http://schemas.openxmlformats.org/officeDocument/2006/relationships/slide" Target="slide11.xml"/><Relationship Id="rId17" Type="http://schemas.openxmlformats.org/officeDocument/2006/relationships/image" Target="../media/image15.gif"/><Relationship Id="rId2" Type="http://schemas.openxmlformats.org/officeDocument/2006/relationships/image" Target="../media/image7.png"/><Relationship Id="rId16" Type="http://schemas.openxmlformats.org/officeDocument/2006/relationships/slide" Target="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gif"/><Relationship Id="rId11" Type="http://schemas.openxmlformats.org/officeDocument/2006/relationships/image" Target="../media/image12.gif"/><Relationship Id="rId5" Type="http://schemas.openxmlformats.org/officeDocument/2006/relationships/slide" Target="slide12.xml"/><Relationship Id="rId15" Type="http://schemas.openxmlformats.org/officeDocument/2006/relationships/image" Target="../media/image14.gif"/><Relationship Id="rId10" Type="http://schemas.openxmlformats.org/officeDocument/2006/relationships/slide" Target="slide10.xml"/><Relationship Id="rId4" Type="http://schemas.openxmlformats.org/officeDocument/2006/relationships/image" Target="../media/image8.gif"/><Relationship Id="rId9" Type="http://schemas.openxmlformats.org/officeDocument/2006/relationships/image" Target="../media/image11.gif"/><Relationship Id="rId14" Type="http://schemas.openxmlformats.org/officeDocument/2006/relationships/slide" Target="slide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0.png"/><Relationship Id="rId4" Type="http://schemas.openxmlformats.org/officeDocument/2006/relationships/image" Target="../media/image10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slide" Target="slide5.xml"/><Relationship Id="rId4" Type="http://schemas.openxmlformats.org/officeDocument/2006/relationships/image" Target="../media/image9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0.png"/><Relationship Id="rId4" Type="http://schemas.openxmlformats.org/officeDocument/2006/relationships/image" Target="../media/image8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60.png"/><Relationship Id="rId5" Type="http://schemas.openxmlformats.org/officeDocument/2006/relationships/image" Target="../media/image15.gif"/><Relationship Id="rId4" Type="http://schemas.openxmlformats.org/officeDocument/2006/relationships/slide" Target="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2079158"/>
            <a:ext cx="921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4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rừ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Quy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ắ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dấ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oặc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7588" name="TextBox 1">
            <a:extLst>
              <a:ext uri="{FF2B5EF4-FFF2-40B4-BE49-F238E27FC236}">
                <a16:creationId xmlns:a16="http://schemas.microsoft.com/office/drawing/2014/main" id="{6470E5F9-EDE2-4B8C-B6C9-B2649D4C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990" y="2725489"/>
            <a:ext cx="11919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316207"/>
      </p:ext>
    </p:extLst>
  </p:cSld>
  <p:clrMapOvr>
    <a:masterClrMapping/>
  </p:clrMapOvr>
  <p:transition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A56023CB-2BC1-4EB6-A422-81AEBA0CC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266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25E05D50-606B-4DA1-802E-B2FAA64DA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1267" name="Picture 12">
            <a:extLst>
              <a:ext uri="{FF2B5EF4-FFF2-40B4-BE49-F238E27FC236}">
                <a16:creationId xmlns:a16="http://schemas.microsoft.com/office/drawing/2014/main" id="{D75CCE08-4F16-4ADB-A56B-5A7E418E2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08101" y="4168775"/>
            <a:ext cx="28289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/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5672−97</m:t>
                          </m:r>
                        </m:e>
                      </m:d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567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/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28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−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5672=5672−97−5672=5672−5672−97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−567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97=0−97=0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97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  <a:p>
                <a:pPr>
                  <a:defRPr/>
                </a:pPr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9826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89E2DA25-1F0F-4B57-95BE-5605DE3763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290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AEE06428-AA47-4FA9-951D-CDC3E1192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2291" name="Picture 14">
            <a:extLst>
              <a:ext uri="{FF2B5EF4-FFF2-40B4-BE49-F238E27FC236}">
                <a16:creationId xmlns:a16="http://schemas.microsoft.com/office/drawing/2014/main" id="{C1A4101E-1B5A-4626-8ECB-9CAC15F818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4810125"/>
            <a:ext cx="2159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/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110−18−8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−18−82=110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8+8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10−100=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843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C61D190-20AC-4E90-B732-475335BC4C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13314" name="WordArt 6">
            <a:extLst>
              <a:ext uri="{FF2B5EF4-FFF2-40B4-BE49-F238E27FC236}">
                <a16:creationId xmlns:a16="http://schemas.microsoft.com/office/drawing/2014/main" id="{440E42B2-1C95-4F2C-8580-BD9FCA0822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762000"/>
            <a:ext cx="5715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3315" name="AutoShape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AAB66A0-8C0C-4B0B-A85E-AA843E0A9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5ECEF6E-4174-4E53-A38F-16FC90A2F6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2863" y="86360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>
            <a:extLst>
              <a:ext uri="{FF2B5EF4-FFF2-40B4-BE49-F238E27FC236}">
                <a16:creationId xmlns:a16="http://schemas.microsoft.com/office/drawing/2014/main" id="{2CBCCEDD-2671-41DD-9AC9-B986360A0E02}"/>
              </a:ext>
            </a:extLst>
          </p:cNvPr>
          <p:cNvSpPr/>
          <p:nvPr/>
        </p:nvSpPr>
        <p:spPr>
          <a:xfrm>
            <a:off x="3575051" y="762001"/>
            <a:ext cx="3960813" cy="2811463"/>
          </a:xfrm>
          <a:prstGeom prst="cloudCallout">
            <a:avLst>
              <a:gd name="adj1" fmla="val -14066"/>
              <a:gd name="adj2" fmla="val 70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m ơn bạn vì đã giúp chúng mình. Tặng bạn viên ngọc trai tuyệt đẹ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359691"/>
      </p:ext>
    </p:extLst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Hình ảnh 20">
            <a:extLst>
              <a:ext uri="{FF2B5EF4-FFF2-40B4-BE49-F238E27FC236}">
                <a16:creationId xmlns:a16="http://schemas.microsoft.com/office/drawing/2014/main" id="{A60F088B-4981-4CB3-BB58-F579CC1A6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CD048867-FC36-4ABD-B74C-84EFFBD15B4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FD82F88-7CD7-40E9-860C-5ABC9BC2FF40}"/>
              </a:ext>
            </a:extLst>
          </p:cNvPr>
          <p:cNvSpPr txBox="1"/>
          <p:nvPr/>
        </p:nvSpPr>
        <p:spPr>
          <a:xfrm>
            <a:off x="2225040" y="943561"/>
            <a:ext cx="9016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8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116B7AE9-DA14-4D00-9F67-4DC555B60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13164"/>
              </p:ext>
            </p:extLst>
          </p:nvPr>
        </p:nvGraphicFramePr>
        <p:xfrm>
          <a:off x="2098735" y="1528227"/>
          <a:ext cx="2645168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735" y="1528227"/>
                        <a:ext cx="2645168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7D01810E-D98C-43CD-BD60-C971493F9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55565"/>
              </p:ext>
            </p:extLst>
          </p:nvPr>
        </p:nvGraphicFramePr>
        <p:xfrm>
          <a:off x="2026372" y="3474895"/>
          <a:ext cx="319745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6372" y="3474895"/>
                        <a:ext cx="319745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EBC31AB-CA93-4348-A1E1-3526C4D95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22181"/>
              </p:ext>
            </p:extLst>
          </p:nvPr>
        </p:nvGraphicFramePr>
        <p:xfrm>
          <a:off x="7079118" y="1528227"/>
          <a:ext cx="273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8" imgW="1193760" imgH="266400" progId="Equation.DSMT4">
                  <p:embed/>
                </p:oleObj>
              </mc:Choice>
              <mc:Fallback>
                <p:oleObj name="Equation" r:id="rId8" imgW="1193760" imgH="2664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9118" y="1528227"/>
                        <a:ext cx="2733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F37D49D9-A49D-4332-B48C-7BCD89FD9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01606"/>
              </p:ext>
            </p:extLst>
          </p:nvPr>
        </p:nvGraphicFramePr>
        <p:xfrm>
          <a:off x="6968174" y="3371302"/>
          <a:ext cx="3433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10" imgW="1498320" imgH="266400" progId="Equation.DSMT4">
                  <p:embed/>
                </p:oleObj>
              </mc:Choice>
              <mc:Fallback>
                <p:oleObj name="Equation" r:id="rId10" imgW="149832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EBC31AB-CA93-4348-A1E1-3526C4D95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8174" y="3371302"/>
                        <a:ext cx="34337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474649E-19FB-4358-9B79-34E49F966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82403"/>
              </p:ext>
            </p:extLst>
          </p:nvPr>
        </p:nvGraphicFramePr>
        <p:xfrm>
          <a:off x="1957661" y="2082974"/>
          <a:ext cx="3605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Equation" r:id="rId12" imgW="1574640" imgH="215640" progId="Equation.DSMT4">
                  <p:embed/>
                </p:oleObj>
              </mc:Choice>
              <mc:Fallback>
                <p:oleObj name="Equation" r:id="rId12" imgW="1574640" imgH="2156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57661" y="2082974"/>
                        <a:ext cx="36052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72278246-7A7E-481F-9D62-35231B7B8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2303"/>
              </p:ext>
            </p:extLst>
          </p:nvPr>
        </p:nvGraphicFramePr>
        <p:xfrm>
          <a:off x="1957661" y="2660137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14" imgW="1054080" imgH="215640" progId="Equation.DSMT4">
                  <p:embed/>
                </p:oleObj>
              </mc:Choice>
              <mc:Fallback>
                <p:oleObj name="Equation" r:id="rId14" imgW="105408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7661" y="2660137"/>
                        <a:ext cx="241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8D506306-DC22-4C49-A66C-359636B02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71101"/>
              </p:ext>
            </p:extLst>
          </p:nvPr>
        </p:nvGraphicFramePr>
        <p:xfrm>
          <a:off x="4485355" y="2703793"/>
          <a:ext cx="9890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5355" y="2703793"/>
                        <a:ext cx="98901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787177-EC4E-4179-83E1-B2BF460E7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78755"/>
              </p:ext>
            </p:extLst>
          </p:nvPr>
        </p:nvGraphicFramePr>
        <p:xfrm>
          <a:off x="1957661" y="4052512"/>
          <a:ext cx="2644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18" imgW="1155600" imgH="215640" progId="Equation.DSMT4">
                  <p:embed/>
                </p:oleObj>
              </mc:Choice>
              <mc:Fallback>
                <p:oleObj name="Equation" r:id="rId18" imgW="115560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57661" y="4052512"/>
                        <a:ext cx="26447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B75CCE7-351A-45BA-9CBD-25702726B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23691"/>
              </p:ext>
            </p:extLst>
          </p:nvPr>
        </p:nvGraphicFramePr>
        <p:xfrm>
          <a:off x="1957661" y="4629675"/>
          <a:ext cx="197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20" imgW="863280" imgH="215640" progId="Equation.DSMT4">
                  <p:embed/>
                </p:oleObj>
              </mc:Choice>
              <mc:Fallback>
                <p:oleObj name="Equation" r:id="rId20" imgW="8632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57661" y="4629675"/>
                        <a:ext cx="1978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81C30107-96AC-40DF-9B05-E46F38BC9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07741"/>
              </p:ext>
            </p:extLst>
          </p:nvPr>
        </p:nvGraphicFramePr>
        <p:xfrm>
          <a:off x="1957661" y="5203106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8D506306-DC22-4C49-A66C-359636B02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57661" y="5203106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EEEBD249-A79F-4AD3-A7B1-57D0B3EAC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10505"/>
              </p:ext>
            </p:extLst>
          </p:nvPr>
        </p:nvGraphicFramePr>
        <p:xfrm>
          <a:off x="7035127" y="2180690"/>
          <a:ext cx="1308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24" imgW="571320" imgH="177480" progId="Equation.DSMT4">
                  <p:embed/>
                </p:oleObj>
              </mc:Choice>
              <mc:Fallback>
                <p:oleObj name="Equation" r:id="rId24" imgW="571320" imgH="17748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6787177-EC4E-4179-83E1-B2BF460E7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35127" y="2180690"/>
                        <a:ext cx="13081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59FE916F-569B-4D9E-801B-D83DA0464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72652"/>
              </p:ext>
            </p:extLst>
          </p:nvPr>
        </p:nvGraphicFramePr>
        <p:xfrm>
          <a:off x="7035127" y="2702077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26" imgW="342720" imgH="177480" progId="Equation.DSMT4">
                  <p:embed/>
                </p:oleObj>
              </mc:Choice>
              <mc:Fallback>
                <p:oleObj name="Equation" r:id="rId26" imgW="342720" imgH="17748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5B75CCE7-351A-45BA-9CBD-25702726B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35127" y="2702077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E2A7A25B-CA1E-4C2A-9A0C-65A8ECC16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49463"/>
              </p:ext>
            </p:extLst>
          </p:nvPr>
        </p:nvGraphicFramePr>
        <p:xfrm>
          <a:off x="6979511" y="3980902"/>
          <a:ext cx="3811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28" imgW="1663560" imgH="266400" progId="Equation.DSMT4">
                  <p:embed/>
                </p:oleObj>
              </mc:Choice>
              <mc:Fallback>
                <p:oleObj name="Equation" r:id="rId28" imgW="1663560" imgH="2664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F37D49D9-A49D-4332-B48C-7BCD89FD9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79511" y="3980902"/>
                        <a:ext cx="38115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CEAF5479-8D0B-4F0E-9D1B-998579D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77815"/>
              </p:ext>
            </p:extLst>
          </p:nvPr>
        </p:nvGraphicFramePr>
        <p:xfrm>
          <a:off x="6979511" y="4599239"/>
          <a:ext cx="23860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30" imgW="1041120" imgH="228600" progId="Equation.DSMT4">
                  <p:embed/>
                </p:oleObj>
              </mc:Choice>
              <mc:Fallback>
                <p:oleObj name="Equation" r:id="rId30" imgW="1041120" imgH="2286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E2A7A25B-CA1E-4C2A-9A0C-65A8ECC16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979511" y="4599239"/>
                        <a:ext cx="238601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14C691F5-E642-43E6-8329-AFB33EB9C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25628"/>
              </p:ext>
            </p:extLst>
          </p:nvPr>
        </p:nvGraphicFramePr>
        <p:xfrm>
          <a:off x="6979511" y="5185481"/>
          <a:ext cx="2501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32" imgW="1091880" imgH="228600" progId="Equation.DSMT4">
                  <p:embed/>
                </p:oleObj>
              </mc:Choice>
              <mc:Fallback>
                <p:oleObj name="Equation" r:id="rId32" imgW="1091880" imgH="2286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CEAF5479-8D0B-4F0E-9D1B-998579DAF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79511" y="5185481"/>
                        <a:ext cx="25019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50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Hình ảnh 23">
            <a:extLst>
              <a:ext uri="{FF2B5EF4-FFF2-40B4-BE49-F238E27FC236}">
                <a16:creationId xmlns:a16="http://schemas.microsoft.com/office/drawing/2014/main" id="{5A5F1AE3-0CAA-4BD8-B854-186442642D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9EB694C-BDE6-4FE4-9DD3-0F45B43A8E42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4613E00-3886-4F2F-A8E2-AE260B876E8E}"/>
              </a:ext>
            </a:extLst>
          </p:cNvPr>
          <p:cNvSpPr txBox="1"/>
          <p:nvPr/>
        </p:nvSpPr>
        <p:spPr>
          <a:xfrm>
            <a:off x="2179411" y="974898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8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0A3862CF-722C-4976-B982-48BCD55A1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60647"/>
              </p:ext>
            </p:extLst>
          </p:nvPr>
        </p:nvGraphicFramePr>
        <p:xfrm>
          <a:off x="2125171" y="1521296"/>
          <a:ext cx="200567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5171" y="1521296"/>
                        <a:ext cx="200567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C6D9164-37A2-4CC9-A3B2-1CCCC0B58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88426"/>
              </p:ext>
            </p:extLst>
          </p:nvPr>
        </p:nvGraphicFramePr>
        <p:xfrm>
          <a:off x="7368229" y="1520641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0A3862CF-722C-4976-B982-48BCD55A1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8229" y="1520641"/>
                        <a:ext cx="28765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2B95545B-84E8-466E-969D-DE8D7CE4E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46654"/>
              </p:ext>
            </p:extLst>
          </p:nvPr>
        </p:nvGraphicFramePr>
        <p:xfrm>
          <a:off x="2053273" y="3755823"/>
          <a:ext cx="2352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9C6D9164-37A2-4CC9-A3B2-1CCCC0B58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3273" y="3755823"/>
                        <a:ext cx="23526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96561CF-FCEC-4FD0-8D71-7D7B1AD8F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54930"/>
              </p:ext>
            </p:extLst>
          </p:nvPr>
        </p:nvGraphicFramePr>
        <p:xfrm>
          <a:off x="7250438" y="3755823"/>
          <a:ext cx="3311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5" name="Equation" r:id="rId10" imgW="1447560" imgH="228600" progId="Equation.DSMT4">
                  <p:embed/>
                </p:oleObj>
              </mc:Choice>
              <mc:Fallback>
                <p:oleObj name="Equation" r:id="rId10" imgW="144756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B95545B-84E8-466E-969D-DE8D7CE4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0438" y="3755823"/>
                        <a:ext cx="33115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3B7B7F6-A278-44DB-B14C-2DD911F8E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87622"/>
              </p:ext>
            </p:extLst>
          </p:nvPr>
        </p:nvGraphicFramePr>
        <p:xfrm>
          <a:off x="2053273" y="2076921"/>
          <a:ext cx="2151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6"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0A3862CF-722C-4976-B982-48BCD55A1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3273" y="2076921"/>
                        <a:ext cx="21510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7920A3C-429C-4F3C-BA15-E5D5E4EEA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27573"/>
              </p:ext>
            </p:extLst>
          </p:nvPr>
        </p:nvGraphicFramePr>
        <p:xfrm>
          <a:off x="2053273" y="2600796"/>
          <a:ext cx="1423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7" name="Equation" r:id="rId14" imgW="622080" imgH="215640" progId="Equation.DSMT4">
                  <p:embed/>
                </p:oleObj>
              </mc:Choice>
              <mc:Fallback>
                <p:oleObj name="Equation" r:id="rId14" imgW="622080" imgH="2156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3B7B7F6-A278-44DB-B14C-2DD911F8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3273" y="2600796"/>
                        <a:ext cx="142398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D37AB45-932E-4930-A16B-F4CB8F65F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1141"/>
              </p:ext>
            </p:extLst>
          </p:nvPr>
        </p:nvGraphicFramePr>
        <p:xfrm>
          <a:off x="2053273" y="3086222"/>
          <a:ext cx="2847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8" name="Equation" r:id="rId16" imgW="1244520" imgH="228600" progId="Equation.DSMT4">
                  <p:embed/>
                </p:oleObj>
              </mc:Choice>
              <mc:Fallback>
                <p:oleObj name="Equation" r:id="rId16" imgW="124452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7920A3C-429C-4F3C-BA15-E5D5E4EEA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53273" y="3086222"/>
                        <a:ext cx="28479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9611D43E-0A43-491C-B7C5-2B5B89167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60531"/>
              </p:ext>
            </p:extLst>
          </p:nvPr>
        </p:nvGraphicFramePr>
        <p:xfrm>
          <a:off x="7368229" y="2050669"/>
          <a:ext cx="2760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" name="Equation" r:id="rId18" imgW="1206360" imgH="228600" progId="Equation.DSMT4">
                  <p:embed/>
                </p:oleObj>
              </mc:Choice>
              <mc:Fallback>
                <p:oleObj name="Equation" r:id="rId18" imgW="120636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3B7B7F6-A278-44DB-B14C-2DD911F8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68229" y="2050669"/>
                        <a:ext cx="27606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E86A1AF8-5722-4401-9D76-EBADBFFA4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71216"/>
              </p:ext>
            </p:extLst>
          </p:nvPr>
        </p:nvGraphicFramePr>
        <p:xfrm>
          <a:off x="7368229" y="2614681"/>
          <a:ext cx="2209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" name="Equation" r:id="rId20" imgW="965160" imgH="228600" progId="Equation.DSMT4">
                  <p:embed/>
                </p:oleObj>
              </mc:Choice>
              <mc:Fallback>
                <p:oleObj name="Equation" r:id="rId20" imgW="965160" imgH="22860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9611D43E-0A43-491C-B7C5-2B5B89167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68229" y="2614681"/>
                        <a:ext cx="2209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5F3D69A-1024-4AA9-8709-F75A3E0EF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5624"/>
              </p:ext>
            </p:extLst>
          </p:nvPr>
        </p:nvGraphicFramePr>
        <p:xfrm>
          <a:off x="7364615" y="3172766"/>
          <a:ext cx="1976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Equation" r:id="rId22" imgW="863280" imgH="215640" progId="Equation.DSMT4">
                  <p:embed/>
                </p:oleObj>
              </mc:Choice>
              <mc:Fallback>
                <p:oleObj name="Equation" r:id="rId22" imgW="8632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E86A1AF8-5722-4401-9D76-EBADBFFA4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64615" y="3172766"/>
                        <a:ext cx="19764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8AD525B4-82FC-4FE7-8286-455535B42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20978"/>
              </p:ext>
            </p:extLst>
          </p:nvPr>
        </p:nvGraphicFramePr>
        <p:xfrm>
          <a:off x="2053273" y="4218255"/>
          <a:ext cx="3746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" name="Equation" r:id="rId24" imgW="1638000" imgH="228600" progId="Equation.DSMT4">
                  <p:embed/>
                </p:oleObj>
              </mc:Choice>
              <mc:Fallback>
                <p:oleObj name="Equation" r:id="rId24" imgW="163800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B95545B-84E8-466E-969D-DE8D7CE4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53273" y="4218255"/>
                        <a:ext cx="3746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CEC0A424-33DD-49DC-9AFA-2DADA148E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8033"/>
              </p:ext>
            </p:extLst>
          </p:nvPr>
        </p:nvGraphicFramePr>
        <p:xfrm>
          <a:off x="2053273" y="4684029"/>
          <a:ext cx="31956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" name="Equation" r:id="rId26" imgW="1396800" imgH="228600" progId="Equation.DSMT4">
                  <p:embed/>
                </p:oleObj>
              </mc:Choice>
              <mc:Fallback>
                <p:oleObj name="Equation" r:id="rId26" imgW="139680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8AD525B4-82FC-4FE7-8286-455535B42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53273" y="4684029"/>
                        <a:ext cx="31956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E331EB2F-7E95-48CF-9C05-6A9639CD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37593"/>
              </p:ext>
            </p:extLst>
          </p:nvPr>
        </p:nvGraphicFramePr>
        <p:xfrm>
          <a:off x="2053273" y="5150796"/>
          <a:ext cx="220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28" imgW="965160" imgH="228600" progId="Equation.DSMT4">
                  <p:embed/>
                </p:oleObj>
              </mc:Choice>
              <mc:Fallback>
                <p:oleObj name="Equation" r:id="rId28" imgW="965160" imgH="22860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CEC0A424-33DD-49DC-9AFA-2DADA148E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53273" y="5150796"/>
                        <a:ext cx="22066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3F48F6AF-4929-47D6-9926-95B9B01D9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50290"/>
              </p:ext>
            </p:extLst>
          </p:nvPr>
        </p:nvGraphicFramePr>
        <p:xfrm>
          <a:off x="2053273" y="5588037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Equation" r:id="rId30" imgW="444240" imgH="215640" progId="Equation.DSMT4">
                  <p:embed/>
                </p:oleObj>
              </mc:Choice>
              <mc:Fallback>
                <p:oleObj name="Equation" r:id="rId30" imgW="444240" imgH="21564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E331EB2F-7E95-48CF-9C05-6A9639CD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53273" y="5588037"/>
                        <a:ext cx="1016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7ECC3D2F-EE18-444B-BFCA-A0FA3CD26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5086"/>
              </p:ext>
            </p:extLst>
          </p:nvPr>
        </p:nvGraphicFramePr>
        <p:xfrm>
          <a:off x="7248156" y="4264958"/>
          <a:ext cx="31956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32" imgW="1396800" imgH="228600" progId="Equation.DSMT4">
                  <p:embed/>
                </p:oleObj>
              </mc:Choice>
              <mc:Fallback>
                <p:oleObj name="Equation" r:id="rId32" imgW="139680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696561CF-FCEC-4FD0-8D71-7D7B1AD8F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248156" y="4264958"/>
                        <a:ext cx="31956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65694CDE-519A-4F14-94F9-19CA63348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40003"/>
              </p:ext>
            </p:extLst>
          </p:nvPr>
        </p:nvGraphicFramePr>
        <p:xfrm>
          <a:off x="7242296" y="4738481"/>
          <a:ext cx="24114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34" imgW="1054080" imgH="228600" progId="Equation.DSMT4">
                  <p:embed/>
                </p:oleObj>
              </mc:Choice>
              <mc:Fallback>
                <p:oleObj name="Equation" r:id="rId34" imgW="1054080" imgH="22860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7ECC3D2F-EE18-444B-BFCA-A0FA3CD26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42296" y="4738481"/>
                        <a:ext cx="24114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6D92C601-C1A0-4B45-8F1F-D1BDBBA6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85590"/>
              </p:ext>
            </p:extLst>
          </p:nvPr>
        </p:nvGraphicFramePr>
        <p:xfrm>
          <a:off x="7250438" y="5262356"/>
          <a:ext cx="1714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36" imgW="749160" imgH="228600" progId="Equation.DSMT4">
                  <p:embed/>
                </p:oleObj>
              </mc:Choice>
              <mc:Fallback>
                <p:oleObj name="Equation" r:id="rId36" imgW="749160" imgH="2286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65694CDE-519A-4F14-94F9-19CA63348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250438" y="5262356"/>
                        <a:ext cx="1714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0E17887F-F991-4507-98DE-EA62C214B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99147"/>
              </p:ext>
            </p:extLst>
          </p:nvPr>
        </p:nvGraphicFramePr>
        <p:xfrm>
          <a:off x="8993193" y="5276643"/>
          <a:ext cx="1017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38" imgW="444240" imgH="215640" progId="Equation.DSMT4">
                  <p:embed/>
                </p:oleObj>
              </mc:Choice>
              <mc:Fallback>
                <p:oleObj name="Equation" r:id="rId38" imgW="444240" imgH="21564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6D92C601-C1A0-4B45-8F1F-D1BDBBA6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993193" y="5276643"/>
                        <a:ext cx="10175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1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8A91CA6D-6F3A-4E93-AABB-D0803634D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304D221E-BB0A-48B5-8CA4-6D8525858E4A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B6C03C8-F334-4C6E-9C12-30E50CF96B66}"/>
              </a:ext>
            </a:extLst>
          </p:cNvPr>
          <p:cNvSpPr txBox="1"/>
          <p:nvPr/>
        </p:nvSpPr>
        <p:spPr>
          <a:xfrm>
            <a:off x="2162629" y="1018403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8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/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2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/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12,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4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/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−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8=16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16</a:t>
                </a:r>
                <a:endParaRPr lang="en-US" sz="2800" b="0" dirty="0"/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blipFill>
                <a:blip r:embed="rId5"/>
                <a:stretch>
                  <a:fillRect l="-1465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/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12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4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2+48=60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b="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12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48</m:t>
                    </m:r>
                  </m:oMath>
                </a14:m>
                <a:r>
                  <a:rPr lang="en-US" sz="2800" b="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60</a:t>
                </a:r>
                <a:endParaRPr lang="en-US" sz="2800" b="0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blipFill>
                <a:blip r:embed="rId6"/>
                <a:stretch>
                  <a:fillRect l="-1540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02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92C49A94-D76B-4744-8190-E533FB2BBA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027126B3-365A-4CE4-B0C9-A5077DFEB89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/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 (SG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8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  <m:sup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0−8=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0+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8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blipFill>
                <a:blip r:embed="rId3"/>
                <a:stretch>
                  <a:fillRect l="-1195" t="-1721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04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F81EE88E-C8F9-4DF6-8C33-C36D8D67A3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A20CE4C-214B-4F20-AFDD-FA4A8D562A04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DE17273-0247-4ACC-9F39-346910F3885E}"/>
              </a:ext>
            </a:extLst>
          </p:cNvPr>
          <p:cNvSpPr txBox="1"/>
          <p:nvPr/>
        </p:nvSpPr>
        <p:spPr>
          <a:xfrm>
            <a:off x="2072843" y="1089037"/>
            <a:ext cx="1095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8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C5F3812C-27EE-441C-9685-DE08C7F53F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661" y="2006570"/>
            <a:ext cx="10666676" cy="2323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/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56−182;       346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89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;      −76−10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2BB8C056-0449-49D9-853F-3C3285B9AC24}"/>
              </a:ext>
            </a:extLst>
          </p:cNvPr>
          <p:cNvSpPr txBox="1"/>
          <p:nvPr/>
        </p:nvSpPr>
        <p:spPr>
          <a:xfrm>
            <a:off x="2271485" y="4330433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521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0441F175-A66A-4C5F-BB27-94EFFF0646CA}"/>
              </a:ext>
            </a:extLst>
          </p:cNvPr>
          <p:cNvSpPr/>
          <p:nvPr/>
        </p:nvSpPr>
        <p:spPr>
          <a:xfrm>
            <a:off x="2644079" y="0"/>
            <a:ext cx="6903841" cy="5232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TÌM TÒI – MỞ RỘNG </a:t>
            </a:r>
          </a:p>
        </p:txBody>
      </p:sp>
      <p:pic>
        <p:nvPicPr>
          <p:cNvPr id="6" name="Hình ảnh 5" descr="Ảnh có chứa bản đồ&#10;&#10;Mô tả được tạo tự động">
            <a:extLst>
              <a:ext uri="{FF2B5EF4-FFF2-40B4-BE49-F238E27FC236}">
                <a16:creationId xmlns:a16="http://schemas.microsoft.com/office/drawing/2014/main" id="{C48A7D9F-344A-4771-BEB9-8664EC16E4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4079" y="523220"/>
            <a:ext cx="8957371" cy="6178428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8EC382-F877-4271-80B6-A4A65B6846B8}"/>
              </a:ext>
            </a:extLst>
          </p:cNvPr>
          <p:cNvSpPr txBox="1"/>
          <p:nvPr/>
        </p:nvSpPr>
        <p:spPr>
          <a:xfrm>
            <a:off x="-141289" y="2644170"/>
            <a:ext cx="3100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4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3505200" y="274161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3505200" y="4029076"/>
            <a:ext cx="6477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4945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8421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4215144-50E0-4EBC-9DE6-753D12768C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2CB6396-AD2B-46A7-8C64-84650BA655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0" t="10101" r="20074" b="50000"/>
          <a:stretch>
            <a:fillRect/>
          </a:stretch>
        </p:blipFill>
        <p:spPr bwMode="auto">
          <a:xfrm>
            <a:off x="3159126" y="1042159"/>
            <a:ext cx="56165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id="{8114AE60-370F-44DE-931D-87C18FF22D1F}"/>
              </a:ext>
            </a:extLst>
          </p:cNvPr>
          <p:cNvSpPr/>
          <p:nvPr/>
        </p:nvSpPr>
        <p:spPr>
          <a:xfrm>
            <a:off x="4052888" y="0"/>
            <a:ext cx="3829049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396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3">
            <a:extLst>
              <a:ext uri="{FF2B5EF4-FFF2-40B4-BE49-F238E27FC236}">
                <a16:creationId xmlns:a16="http://schemas.microsoft.com/office/drawing/2014/main" id="{FFBB5376-4397-428A-A262-7D3D9B65730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575" y="2111377"/>
            <a:ext cx="2587625" cy="3128736"/>
          </a:xfrm>
          <a:prstGeom prst="rect">
            <a:avLst/>
          </a:prstGeom>
        </p:spPr>
      </p:pic>
      <p:pic>
        <p:nvPicPr>
          <p:cNvPr id="5" name="Picture 114" descr="Pythagoras | Aiora Press">
            <a:extLst>
              <a:ext uri="{FF2B5EF4-FFF2-40B4-BE49-F238E27FC236}">
                <a16:creationId xmlns:a16="http://schemas.microsoft.com/office/drawing/2014/main" id="{72759C4A-F8B3-44C0-A877-7CB3D124A32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543" y="2111377"/>
            <a:ext cx="3021785" cy="31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76BFE9CC-0ADA-47AA-B910-4C07D96B1736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A1F54C5-ACD4-4CFA-B29E-DF0E2A1B8B27}"/>
              </a:ext>
            </a:extLst>
          </p:cNvPr>
          <p:cNvSpPr txBox="1"/>
          <p:nvPr/>
        </p:nvSpPr>
        <p:spPr>
          <a:xfrm>
            <a:off x="435429" y="972463"/>
            <a:ext cx="109582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2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0BD0432-F29D-4B02-B7D1-29F364467935}"/>
              </a:ext>
            </a:extLst>
          </p:cNvPr>
          <p:cNvSpPr txBox="1"/>
          <p:nvPr/>
        </p:nvSpPr>
        <p:spPr>
          <a:xfrm>
            <a:off x="1886858" y="5240113"/>
            <a:ext cx="31496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chimede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FF0977-1CF2-42AA-90E1-14AB1B8D4A35}"/>
              </a:ext>
            </a:extLst>
          </p:cNvPr>
          <p:cNvSpPr txBox="1"/>
          <p:nvPr/>
        </p:nvSpPr>
        <p:spPr>
          <a:xfrm>
            <a:off x="1146629" y="5908575"/>
            <a:ext cx="50509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287 – 212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161D67C-4278-46AE-B7C5-969AF8AADAB4}"/>
              </a:ext>
            </a:extLst>
          </p:cNvPr>
          <p:cNvSpPr txBox="1"/>
          <p:nvPr/>
        </p:nvSpPr>
        <p:spPr>
          <a:xfrm>
            <a:off x="7155543" y="5221533"/>
            <a:ext cx="275771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a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E71493B-8E17-400A-AB5B-138028CB72B3}"/>
              </a:ext>
            </a:extLst>
          </p:cNvPr>
          <p:cNvSpPr txBox="1"/>
          <p:nvPr/>
        </p:nvSpPr>
        <p:spPr>
          <a:xfrm>
            <a:off x="6429828" y="5908575"/>
            <a:ext cx="52541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 570 – 495 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4269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5455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EEE60FE-4B65-415A-A0C2-B8D17F741BD0}"/>
              </a:ext>
            </a:extLst>
          </p:cNvPr>
          <p:cNvSpPr/>
          <p:nvPr/>
        </p:nvSpPr>
        <p:spPr>
          <a:xfrm>
            <a:off x="418399" y="1844290"/>
            <a:ext cx="11145446" cy="4847834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85F8D60-7941-41B4-A515-6CF2AD8FCEE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C74C0F6-B180-421D-8DA3-26AC5AD433FB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/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blipFill>
                <a:blip r:embed="rId2"/>
                <a:stretch>
                  <a:fillRect l="-1029" t="-1690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1DEB829-3858-460F-A19A-A94F8E22BC69}"/>
              </a:ext>
            </a:extLst>
          </p:cNvPr>
          <p:cNvSpPr txBox="1"/>
          <p:nvPr/>
        </p:nvSpPr>
        <p:spPr>
          <a:xfrm>
            <a:off x="7483840" y="2477844"/>
            <a:ext cx="2034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E9A901-EAD6-4843-97B5-16753FA33301}"/>
              </a:ext>
            </a:extLst>
          </p:cNvPr>
          <p:cNvSpPr txBox="1"/>
          <p:nvPr/>
        </p:nvSpPr>
        <p:spPr>
          <a:xfrm>
            <a:off x="7888575" y="4611946"/>
            <a:ext cx="1630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/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/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/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/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237C4E3A-82F7-4692-A952-2146EC0FF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421" y="1485009"/>
            <a:ext cx="1156214" cy="1083950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E9ED9EF4-5238-48B2-8EC8-A52A0E378312}"/>
              </a:ext>
            </a:extLst>
          </p:cNvPr>
          <p:cNvSpPr txBox="1"/>
          <p:nvPr/>
        </p:nvSpPr>
        <p:spPr>
          <a:xfrm>
            <a:off x="1574612" y="1948797"/>
            <a:ext cx="6266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80)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04EFEEC4-5441-4562-BFB9-EA59CFD1C4EF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1937139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5A11FA74-9067-4538-BDDD-7B15B1FD4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8" name="Rectangle 5">
            <a:extLst>
              <a:ext uri="{FF2B5EF4-FFF2-40B4-BE49-F238E27FC236}">
                <a16:creationId xmlns:a16="http://schemas.microsoft.com/office/drawing/2014/main" id="{E9B27D56-2462-48AE-9CA1-4AF5A22F6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5373688"/>
            <a:ext cx="7920037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Tên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phù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thủy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ộ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á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, nham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iểm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ã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ắ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có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ế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sinh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vậ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iển</a:t>
            </a:r>
            <a:endParaRPr lang="en-US" altLang="en-US" b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102357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989A4ECE-99A6-4531-9D5B-C4DB80B7F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5122" name="Rectangle 3">
            <a:extLst>
              <a:ext uri="{FF2B5EF4-FFF2-40B4-BE49-F238E27FC236}">
                <a16:creationId xmlns:a16="http://schemas.microsoft.com/office/drawing/2014/main" id="{09261FC0-5F1C-4C3D-8277-0F3C44B7A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4" y="930277"/>
            <a:ext cx="603567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17" name="Picture 1">
            <a:extLst>
              <a:ext uri="{FF2B5EF4-FFF2-40B4-BE49-F238E27FC236}">
                <a16:creationId xmlns:a16="http://schemas.microsoft.com/office/drawing/2014/main" id="{3259FA4D-A000-41CA-BFCE-BDC763CBE2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1" y="183515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548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9B313530-640B-46CF-B2CD-50DCC0E6EA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147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id="{455AAD2D-01C6-49C0-AF12-6B805D3EBE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4027489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9">
            <a:hlinkClick r:id="rId5" action="ppaction://hlinksldjump"/>
            <a:extLst>
              <a:ext uri="{FF2B5EF4-FFF2-40B4-BE49-F238E27FC236}">
                <a16:creationId xmlns:a16="http://schemas.microsoft.com/office/drawing/2014/main" id="{A6AF7AEB-C65A-40B9-8ECD-10624F652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33812">
            <a:off x="8361363" y="2913063"/>
            <a:ext cx="1706562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75505FDB-0C6A-4544-BAAF-3A904221E4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9" y="2684463"/>
            <a:ext cx="1519237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1">
            <a:hlinkClick r:id="rId5" action="ppaction://hlinksldjump"/>
            <a:extLst>
              <a:ext uri="{FF2B5EF4-FFF2-40B4-BE49-F238E27FC236}">
                <a16:creationId xmlns:a16="http://schemas.microsoft.com/office/drawing/2014/main" id="{79610EEE-D0EF-41F8-98AD-63EC52DAA3C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225" y="1041401"/>
            <a:ext cx="15811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87B7F40D-B6F4-4479-A1AD-B422A89AE7A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1" y="1065214"/>
            <a:ext cx="21812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>
            <a:hlinkClick r:id="rId12" action="ppaction://hlinksldjump"/>
            <a:extLst>
              <a:ext uri="{FF2B5EF4-FFF2-40B4-BE49-F238E27FC236}">
                <a16:creationId xmlns:a16="http://schemas.microsoft.com/office/drawing/2014/main" id="{DF1A2CE7-6365-4367-82C7-6375D218418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5484814"/>
            <a:ext cx="17145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>
            <a:hlinkClick r:id="rId14" action="ppaction://hlinksldjump"/>
            <a:extLst>
              <a:ext uri="{FF2B5EF4-FFF2-40B4-BE49-F238E27FC236}">
                <a16:creationId xmlns:a16="http://schemas.microsoft.com/office/drawing/2014/main" id="{AE072B35-9291-4EB4-BA1E-F114093A60F6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9664" y="2254250"/>
            <a:ext cx="1470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843A52E2-F1E4-492A-946B-58A9758EB2D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5664" y="4189413"/>
            <a:ext cx="1817687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otched Right Arrow 1">
            <a:hlinkClick r:id="rId5" action="ppaction://hlinksldjump"/>
            <a:extLst>
              <a:ext uri="{FF2B5EF4-FFF2-40B4-BE49-F238E27FC236}">
                <a16:creationId xmlns:a16="http://schemas.microsoft.com/office/drawing/2014/main" id="{6EAA58E5-1150-417B-B3BC-29A315507B9C}"/>
              </a:ext>
            </a:extLst>
          </p:cNvPr>
          <p:cNvSpPr/>
          <p:nvPr/>
        </p:nvSpPr>
        <p:spPr>
          <a:xfrm>
            <a:off x="8975726" y="6021388"/>
            <a:ext cx="1692275" cy="836612"/>
          </a:xfrm>
          <a:prstGeom prst="notched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>
                <a:solidFill>
                  <a:schemeClr val="bg1"/>
                </a:solidFill>
              </a:rPr>
              <a:t>VỀ NHÀ THÔI</a:t>
            </a:r>
          </a:p>
        </p:txBody>
      </p:sp>
    </p:spTree>
    <p:extLst>
      <p:ext uri="{BB962C8B-B14F-4D97-AF65-F5344CB8AC3E}">
        <p14:creationId xmlns:p14="http://schemas.microsoft.com/office/powerpoint/2010/main" val="241180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1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5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4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682D343E-55EC-4078-BDC1-E4E548F599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70" name="Text Box 3">
            <a:extLst>
              <a:ext uri="{FF2B5EF4-FFF2-40B4-BE49-F238E27FC236}">
                <a16:creationId xmlns:a16="http://schemas.microsoft.com/office/drawing/2014/main" id="{BB829F6E-D54A-470C-9BC5-A361E10A6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6" y="914401"/>
            <a:ext cx="54340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7171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BAD0988-B73B-4833-9621-09BB4DC4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8CF49CB-847E-41E3-A201-23C8EE181E6E}"/>
              </a:ext>
            </a:extLst>
          </p:cNvPr>
          <p:cNvSpPr/>
          <p:nvPr/>
        </p:nvSpPr>
        <p:spPr>
          <a:xfrm>
            <a:off x="8685214" y="461964"/>
            <a:ext cx="1152525" cy="11525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195B5AB-0181-4110-B657-B21ECC88F0E6}"/>
              </a:ext>
            </a:extLst>
          </p:cNvPr>
          <p:cNvSpPr/>
          <p:nvPr/>
        </p:nvSpPr>
        <p:spPr>
          <a:xfrm>
            <a:off x="8615363" y="1830388"/>
            <a:ext cx="785812" cy="7223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174" name="Picture 10">
            <a:extLst>
              <a:ext uri="{FF2B5EF4-FFF2-40B4-BE49-F238E27FC236}">
                <a16:creationId xmlns:a16="http://schemas.microsoft.com/office/drawing/2014/main" id="{74231DFE-F9EB-40AC-9966-28EFC51615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775" y="4222751"/>
            <a:ext cx="151923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id="{EBEB8EB9-488D-437D-905F-5C2FBA14AEDD}"/>
              </a:ext>
            </a:extLst>
          </p:cNvPr>
          <p:cNvSpPr/>
          <p:nvPr/>
        </p:nvSpPr>
        <p:spPr>
          <a:xfrm>
            <a:off x="2269706" y="0"/>
            <a:ext cx="4905796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– 23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/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dirty="0">
                    <a:solidFill>
                      <a:srgbClr val="C0000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7−23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7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3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6</m:t>
                      </m:r>
                    </m:oMath>
                  </m:oMathPara>
                </a14:m>
                <a:endParaRPr lang="en-US" sz="4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895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A0D4EE1-80A8-4DF2-8020-CBFA01457A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/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25</m:t>
                        </m:r>
                      </m:e>
                    </m:d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(−200)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/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00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200=75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AutoShape 1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1954F947-632C-4325-9180-B088747D8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197" name="Picture 15">
            <a:extLst>
              <a:ext uri="{FF2B5EF4-FFF2-40B4-BE49-F238E27FC236}">
                <a16:creationId xmlns:a16="http://schemas.microsoft.com/office/drawing/2014/main" id="{A28AF7CB-727F-4A99-BA7B-9F44107E33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3989388"/>
            <a:ext cx="200183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06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111BBD0-7AAB-4262-AC16-FFC843B631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218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B08BB8CF-F944-436C-AAC6-AD6B33CD9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9219" name="Picture 8">
            <a:extLst>
              <a:ext uri="{FF2B5EF4-FFF2-40B4-BE49-F238E27FC236}">
                <a16:creationId xmlns:a16="http://schemas.microsoft.com/office/drawing/2014/main" id="{0CB03EF7-7AFB-4173-9E11-1BE2614012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4460876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662BA505-4C25-440C-A63C-CDD6647BE1B1}"/>
              </a:ext>
            </a:extLst>
          </p:cNvPr>
          <p:cNvSpPr/>
          <p:nvPr/>
        </p:nvSpPr>
        <p:spPr>
          <a:xfrm>
            <a:off x="1524001" y="1484784"/>
            <a:ext cx="8362949" cy="2426568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8 – 1008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,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98−1008=898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008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1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110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4440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F048C4A1-CCFF-48AD-B37F-A4B1979623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242" name="AutoShape 10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AFDC3BFC-0688-411C-B127-15911167E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0243" name="Picture 16">
            <a:extLst>
              <a:ext uri="{FF2B5EF4-FFF2-40B4-BE49-F238E27FC236}">
                <a16:creationId xmlns:a16="http://schemas.microsoft.com/office/drawing/2014/main" id="{DF1B8DEE-5D9F-47AF-88CA-27BFB33DC4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63750" y="4941888"/>
            <a:ext cx="1817688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/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.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9+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6">
            <a:extLst>
              <a:ext uri="{FF2B5EF4-FFF2-40B4-BE49-F238E27FC236}">
                <a16:creationId xmlns:a16="http://schemas.microsoft.com/office/drawing/2014/main" id="{BD0C35FF-4484-4CCC-AE46-ABDE1B350612}"/>
              </a:ext>
            </a:extLst>
          </p:cNvPr>
          <p:cNvSpPr/>
          <p:nvPr/>
        </p:nvSpPr>
        <p:spPr>
          <a:xfrm>
            <a:off x="4656138" y="3500439"/>
            <a:ext cx="4032150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 11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988E763-14BD-49A4-8998-DF23EF7A6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937" y="4159648"/>
          <a:ext cx="2195283" cy="178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1168200" imgH="952200" progId="Equation.DSMT4">
                  <p:embed/>
                </p:oleObj>
              </mc:Choice>
              <mc:Fallback>
                <p:oleObj name="Equation" r:id="rId7" imgW="1168200" imgH="9522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D988E763-14BD-49A4-8998-DF23EF7A6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9937" y="4159648"/>
                        <a:ext cx="2195283" cy="178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207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7</TotalTime>
  <Words>500</Words>
  <Application>Microsoft Office PowerPoint</Application>
  <PresentationFormat>Widescreen</PresentationFormat>
  <Paragraphs>97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Impact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y Nguyen Phuong</dc:creator>
  <cp:lastModifiedBy>pc</cp:lastModifiedBy>
  <cp:revision>32</cp:revision>
  <dcterms:created xsi:type="dcterms:W3CDTF">2021-08-11T08:37:31Z</dcterms:created>
  <dcterms:modified xsi:type="dcterms:W3CDTF">2024-12-05T23:00:07Z</dcterms:modified>
</cp:coreProperties>
</file>